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445" r:id="rId2"/>
    <p:sldId id="1744" r:id="rId3"/>
    <p:sldId id="1585" r:id="rId4"/>
    <p:sldId id="1728" r:id="rId5"/>
    <p:sldId id="1730" r:id="rId6"/>
    <p:sldId id="1731" r:id="rId7"/>
    <p:sldId id="1626" r:id="rId8"/>
    <p:sldId id="1630" r:id="rId9"/>
    <p:sldId id="1631" r:id="rId10"/>
    <p:sldId id="1632" r:id="rId11"/>
    <p:sldId id="1637" r:id="rId12"/>
    <p:sldId id="1629" r:id="rId13"/>
    <p:sldId id="1691" r:id="rId14"/>
    <p:sldId id="1732" r:id="rId15"/>
    <p:sldId id="1733" r:id="rId16"/>
    <p:sldId id="1734" r:id="rId17"/>
    <p:sldId id="1735" r:id="rId18"/>
    <p:sldId id="1736" r:id="rId19"/>
    <p:sldId id="1737" r:id="rId20"/>
    <p:sldId id="1738" r:id="rId21"/>
    <p:sldId id="1739" r:id="rId22"/>
    <p:sldId id="1740" r:id="rId23"/>
    <p:sldId id="1741" r:id="rId24"/>
    <p:sldId id="1742" r:id="rId25"/>
    <p:sldId id="1745" r:id="rId26"/>
    <p:sldId id="1746" r:id="rId27"/>
    <p:sldId id="1747" r:id="rId28"/>
    <p:sldId id="1753" r:id="rId29"/>
    <p:sldId id="1748" r:id="rId30"/>
    <p:sldId id="1749" r:id="rId31"/>
    <p:sldId id="1750" r:id="rId32"/>
    <p:sldId id="1751" r:id="rId33"/>
    <p:sldId id="1752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3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366" autoAdjust="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5E74C-0388-460B-8A1A-12262F716AB4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A12EA6-5A00-4649-A385-8C3D605DC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410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580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31301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028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2751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694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7843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253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9510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7999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69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3595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2909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4897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327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8161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232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3908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4990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4188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3595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8800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22870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18479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3112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9245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042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8741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9221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4046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5726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37426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303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38839-3093-4729-8FEC-B8F7E98C00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6451D4-D3E9-4B1A-95FF-7D3B8AF5E6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3796E7-D825-4C6E-BB57-A7CD8789F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09B286-5F09-4022-9FBE-42A79B112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B49831-1415-4A89-9C0F-0B710298F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94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B03DE-A4A4-4F0A-A9BD-028DD3FCE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4C1679-A24E-4034-B873-263855CD39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D25EB0-BC97-43A3-83EE-556D5C864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A40581-EA82-4D2B-98B5-74D4D112D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9EE154-45E0-4D8D-8A71-8D4CF08FF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673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CEE343A-5B65-4716-95F1-9E48DCD8C9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36F6630-FD54-4703-A7DD-DF2E514B53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43D9D7-7F8E-4C14-8CA9-F338013DD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1EEFCF-892B-49DF-A6EE-D431C832B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FF0452-FBD7-4399-AEDE-FC430C2E6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82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6665028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F371C-923A-4556-89D9-6D9283A0A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F452F5-C1B4-4538-A3E8-6DDD4E3FA5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AD3449-79F7-4668-B887-D81CE8C88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D3B59D-BF5B-4DBC-9568-C8AAA663B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140E4E-BBD4-4D8B-98E4-EA30CF02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86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BCA1D-712E-4F01-BAE5-8839C0DA0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AE37AA-2A2A-48D0-8688-D6F59D6675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0A6700-85CF-420A-ABAE-FF91735ED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62237A-DAB1-4E98-8B5B-CC1845DB6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5D0C69-48ED-4B44-A7D1-9AE23383C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405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06A286-E7EE-4D49-B4B0-76832A509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139823-13D0-4FEF-A29A-E79B586622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9679F6-6354-42A0-8470-199F282203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8206FB-A032-418A-BB97-4CE861AB4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238BE2-4D63-4513-89E9-8162B99BA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67CBF8-AFBC-4D68-AF29-C94A97009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454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09053-D199-4CC7-98FA-E112AB4B4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2E4443-2D08-45C3-A860-96FD1AF4F4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96351A-C85B-412D-9175-4D3FD33ED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91DAADB-9A7A-4973-AE1B-CED0F83089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2AFD96D-F559-4505-952C-8BA09BFA93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05D621F-C4F8-4B34-A7F6-16826D050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B6E70F-70C0-4744-BA5C-79003E6B7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C0EED7-721D-410A-8683-671A021E0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760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05F9F-E778-4AF2-97CA-47B468DCD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461C9F-E0FE-424D-BAD5-9433FCE03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C30F9B-24B1-4F3C-B51F-EF11DC105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1B3E22-D4E5-4B77-801C-2F976DDDF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254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BE8AAB-8A93-4DA4-91BB-AA1694AF7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E338EE8-71EA-462E-A54F-FCC3FC6F7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7FFFDF-496B-4AE6-A7F6-4838B6C69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825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8B799E-158D-4F13-B1D8-75C44E562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B3B7AF-9C05-48B9-B50C-1D3595D5E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F83C59-6E43-49DE-9EA3-A9A734C2F3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972035-E581-4546-A646-9CE73C3E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16B245-4FB7-4C26-88C6-480F93289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EA37DF-1C3E-4187-9F19-56F9CF40D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317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29CBD2-48C7-4DD4-85B9-665DB9CA2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E43F06E-1C36-4C66-9E8E-1B38D38BBD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E2AACA3-D5EA-4976-B46A-426D9DD6B1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97B16B-9109-428A-AA9F-6433D823A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A6ED09-92F3-4027-B4D7-6B8809BE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2EE1814-E277-48BF-A37C-B8DC23077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023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591E61-2795-47C4-BFA6-697F942D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4E90BB-9C04-4BA4-8EBF-3BD6F7FF94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86B6A8-6B45-45E5-A763-39B87EACB0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54364-00D7-41EA-9F35-087FAD37449B}" type="datetimeFigureOut">
              <a:rPr lang="zh-CN" altLang="en-US" smtClean="0"/>
              <a:t>2022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F0F76C-578E-4398-A65C-C96041DE22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81C9BE-7819-4C7C-BFE7-801F21DF3C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031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4" Type="http://schemas.openxmlformats.org/officeDocument/2006/relationships/image" Target="../media/image10.png"/><Relationship Id="rId9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0.wmf"/><Relationship Id="rId3" Type="http://schemas.openxmlformats.org/officeDocument/2006/relationships/image" Target="../media/image1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2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4.png"/><Relationship Id="rId4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4.png"/><Relationship Id="rId4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B2C53D2-A185-4ECA-8C02-187360867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1052513"/>
            <a:ext cx="7777162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事实上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无限循环群时有两个生成元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显然的。设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循环群的生成元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又根据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0&lt;k&lt;n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生成元当且仅当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=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=n/(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,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，故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/(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,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=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,n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=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亦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只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互素且小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即可。从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n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生成元。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87442355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7A4F550-ED68-422D-A69E-5B5F18253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15" y="1166018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定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 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1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无限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只有两个生成元，即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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 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阶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含有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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个生成元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对于任何小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    于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且与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互质的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r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∈{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0,1,…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-1}, 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r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生成元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   </a:t>
            </a:r>
            <a:b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</a:b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163650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163087E-DB73-4658-B383-555906545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981075"/>
            <a:ext cx="7848600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任意一个循环群，</a:t>
            </a:r>
          </a:p>
          <a:p>
            <a:pPr marL="0" indent="0" algn="just">
              <a:lnSpc>
                <a:spcPct val="1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若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a|=∞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整数加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构；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若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n,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次单位根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&lt;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ε&gt;(ε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单位根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构。</a:t>
            </a:r>
          </a:p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此定理表明，无限阶循环群彼此同构，有限同阶循环群都彼此同构。 这样，抽象地看，即在同构的意义下，循环群仅有两种，即整数加群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单位根群（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任意正整数）。  </a:t>
            </a:r>
          </a:p>
        </p:txBody>
      </p:sp>
    </p:spTree>
    <p:extLst>
      <p:ext uri="{BB962C8B-B14F-4D97-AF65-F5344CB8AC3E}">
        <p14:creationId xmlns:p14="http://schemas.microsoft.com/office/powerpoint/2010/main" val="309170865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D5BAE93-B947-4E04-A7EE-E5DF09573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292404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定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 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1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子群仍是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无限循环群，则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子群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{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}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以外都是无限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    循环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(3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若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=&lt;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&gt;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是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阶循环群，则对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的每个正因子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恰好含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      有一个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d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阶子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</a:b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</a:b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061011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4034">
            <a:extLst>
              <a:ext uri="{FF2B5EF4-FFF2-40B4-BE49-F238E27FC236}">
                <a16:creationId xmlns:a16="http://schemas.microsoft.com/office/drawing/2014/main" id="{0FF5A1C8-1300-4335-B2C6-D947C15BFE6A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8048625" cy="57610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置换群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rgbClr val="0000CC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变换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满射、单射、双射变换</a:t>
            </a:r>
            <a:endParaRPr lang="zh-CN" altLang="en-US" sz="2400" b="1" dirty="0">
              <a:solidFill>
                <a:schemeClr val="accent2"/>
              </a:solidFill>
              <a:latin typeface="Comic Sans MS" panose="030F0702030302020204" pitchFamily="66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	</a:t>
            </a:r>
            <a:r>
              <a:rPr lang="zh-CN" altLang="en-US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变换群</a:t>
            </a:r>
            <a:r>
              <a:rPr lang="en-US" altLang="zh-CN" sz="2000" b="1" dirty="0"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(Transformation Group)</a:t>
            </a:r>
            <a:endParaRPr lang="en-US" altLang="zh-CN" sz="2400" b="1" dirty="0">
              <a:latin typeface="Comic Sans MS" panose="030F0702030302020204" pitchFamily="66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chemeClr val="accent2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4AAC9E1-0894-4D63-8805-15907A73C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7" y="4334854"/>
          <a:ext cx="4103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65617" imgH="457517" progId="">
                  <p:embed/>
                </p:oleObj>
              </mc:Choice>
              <mc:Fallback>
                <p:oleObj r:id="rId4" imgW="1765617" imgH="457517" progId="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4AAC9E1-0894-4D63-8805-15907A73C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4334854"/>
                        <a:ext cx="4103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21261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C5E0AC00-1F9C-4A8F-8F55-B1C379AD4892}"/>
              </a:ext>
            </a:extLst>
          </p:cNvPr>
          <p:cNvSpPr txBox="1">
            <a:spLocks/>
          </p:cNvSpPr>
          <p:nvPr/>
        </p:nvSpPr>
        <p:spPr>
          <a:xfrm>
            <a:off x="7971802" y="6151221"/>
            <a:ext cx="2133600" cy="476250"/>
          </a:xfrm>
          <a:prstGeom prst="rect">
            <a:avLst/>
          </a:prstGeom>
          <a:noFill/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61E954B0-2375-45D8-8076-8BE992DBF243}" type="slidenum">
              <a:rPr lang="en-US" altLang="zh-CN" sz="1400" smtClean="0"/>
              <a:pPr/>
              <a:t>15</a:t>
            </a:fld>
            <a:endParaRPr lang="en-US" altLang="zh-CN" sz="1400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EE4677C-6F5F-4049-BD6B-A066A974FC62}"/>
              </a:ext>
            </a:extLst>
          </p:cNvPr>
          <p:cNvSpPr txBox="1">
            <a:spLocks noChangeArrowheads="1"/>
          </p:cNvSpPr>
          <p:nvPr/>
        </p:nvSpPr>
        <p:spPr>
          <a:xfrm>
            <a:off x="1886915" y="1102971"/>
            <a:ext cx="8229600" cy="1368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en-US" altLang="zh-CN" dirty="0">
                <a:latin typeface="Times New Roman" panose="02020603050405020304" pitchFamily="18" charset="0"/>
              </a:rPr>
              <a:t>= {1, 2, …,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,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上的</a:t>
            </a:r>
            <a:r>
              <a:rPr lang="zh-CN" altLang="en-US" dirty="0">
                <a:solidFill>
                  <a:srgbClr val="FF9900"/>
                </a:solidFill>
                <a:latin typeface="Times New Roman" panose="02020603050405020304" pitchFamily="18" charset="0"/>
              </a:rPr>
              <a:t>任何</a:t>
            </a:r>
            <a:r>
              <a:rPr lang="zh-CN" altLang="en-US" dirty="0">
                <a:latin typeface="Times New Roman" panose="02020603050405020304" pitchFamily="18" charset="0"/>
              </a:rPr>
              <a:t>双射函数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σ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→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称为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上的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元置换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例如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={1, 2, 3, 4, 5}, </a:t>
            </a:r>
            <a:r>
              <a:rPr lang="zh-CN" altLang="en-US" dirty="0">
                <a:latin typeface="Times New Roman" panose="02020603050405020304" pitchFamily="18" charset="0"/>
              </a:rPr>
              <a:t>下述为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元置换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C170B11-E2A8-4330-9137-B0FDDDF67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3890" y="4492284"/>
            <a:ext cx="45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CA569209-0BF3-4777-837B-B597C0561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3540" y="2542834"/>
          <a:ext cx="5661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40000" imgH="469900" progId="Equation.3">
                  <p:embed/>
                </p:oleObj>
              </mc:Choice>
              <mc:Fallback>
                <p:oleObj name="公式" r:id="rId4" imgW="2540000" imgH="469900" progId="Equation.3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CA569209-0BF3-4777-837B-B597C0561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540" y="2542834"/>
                        <a:ext cx="56610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2387349E-F96B-40F2-AE30-20310F637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0" y="4989513"/>
          <a:ext cx="75914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454200" imgH="457200" progId="Equation.3">
                  <p:embed/>
                </p:oleObj>
              </mc:Choice>
              <mc:Fallback>
                <p:oleObj name="公式" r:id="rId6" imgW="3454200" imgH="457200" progId="Equation.3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2387349E-F96B-40F2-AE30-20310F637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989513"/>
                        <a:ext cx="75914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>
            <a:extLst>
              <a:ext uri="{FF2B5EF4-FFF2-40B4-BE49-F238E27FC236}">
                <a16:creationId xmlns:a16="http://schemas.microsoft.com/office/drawing/2014/main" id="{2106DF6C-F3D9-4FC2-A284-F7AA51ECD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6915" y="3873159"/>
            <a:ext cx="7991475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b="1" i="1" dirty="0" err="1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σ,τ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元置换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Dotum" panose="020B0600000101010101" pitchFamily="34" charset="-127"/>
              </a:rPr>
              <a:t>σ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Dotum" panose="020B0600000101010101" pitchFamily="34" charset="-127"/>
              </a:rPr>
              <a:t>τ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复合</a:t>
            </a:r>
            <a:r>
              <a:rPr lang="en-US" altLang="zh-CN" b="1" i="1" dirty="0">
                <a:solidFill>
                  <a:srgbClr val="000000"/>
                </a:solidFill>
                <a:ea typeface="Batang" panose="02030600000101010101" pitchFamily="18" charset="-127"/>
              </a:rPr>
              <a:t>σ</a:t>
            </a:r>
            <a:r>
              <a:rPr lang="en-US" altLang="zh-CN" b="1" i="1" dirty="0">
                <a:solidFill>
                  <a:srgbClr val="000000"/>
                </a:solidFill>
                <a:ea typeface="Dotum" panose="020B0600000101010101" pitchFamily="34" charset="-127"/>
              </a:rPr>
              <a:t> </a:t>
            </a:r>
            <a:r>
              <a:rPr lang="en-US" altLang="zh-CN" b="1" dirty="0"/>
              <a:t>∘</a:t>
            </a:r>
            <a:r>
              <a:rPr lang="en-US" altLang="zh-CN" b="1" i="1" dirty="0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τ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也是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元置换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sym typeface="Symbol" panose="05050102010706020507" pitchFamily="18" charset="2"/>
              </a:rPr>
              <a:t>σ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sym typeface="Symbol" panose="05050102010706020507" pitchFamily="18" charset="2"/>
              </a:rPr>
              <a:t>τ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乘积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记作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sym typeface="Symbol" panose="05050102010706020507" pitchFamily="18" charset="2"/>
              </a:rPr>
              <a:t>σ τ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  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如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5806385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45057">
            <a:extLst>
              <a:ext uri="{FF2B5EF4-FFF2-40B4-BE49-F238E27FC236}">
                <a16:creationId xmlns:a16="http://schemas.microsoft.com/office/drawing/2014/main" id="{7EB99446-6710-4937-AB11-D679757498D0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51847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示例 </a:t>
            </a:r>
            <a:r>
              <a:rPr lang="en-US" altLang="zh-CN" sz="240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置换及置换乘法</a:t>
            </a:r>
          </a:p>
          <a:p>
            <a:pPr>
              <a:buFontTx/>
              <a:buNone/>
            </a:pP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集合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X={1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3, 4}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，共有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4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！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=24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个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4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次置换</a:t>
            </a:r>
            <a:endParaRPr lang="zh-CN" altLang="en-US" sz="2000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pic>
        <p:nvPicPr>
          <p:cNvPr id="5" name="图片 45059">
            <a:extLst>
              <a:ext uri="{FF2B5EF4-FFF2-40B4-BE49-F238E27FC236}">
                <a16:creationId xmlns:a16="http://schemas.microsoft.com/office/drawing/2014/main" id="{84888B16-6F18-40FA-A326-67BAAD328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37" y="2181404"/>
            <a:ext cx="431958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45061">
            <a:extLst>
              <a:ext uri="{FF2B5EF4-FFF2-40B4-BE49-F238E27FC236}">
                <a16:creationId xmlns:a16="http://schemas.microsoft.com/office/drawing/2014/main" id="{FF7E70CD-D5DF-4889-9168-42C28F1CA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121" y="3676472"/>
            <a:ext cx="3744912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3380103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6838ADDD-B391-4ACD-80E4-8FA23657D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738188"/>
            <a:ext cx="901668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en-US" altLang="zh-CN" dirty="0">
                <a:latin typeface="Times New Roman" panose="02020603050405020304" pitchFamily="18" charset="0"/>
              </a:rPr>
              <a:t>= {1, 2, …,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对于任何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上的 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元置换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存在着一个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有限序列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≥1, (</a:t>
            </a:r>
            <a:r>
              <a:rPr lang="zh-CN" altLang="en-US" dirty="0">
                <a:latin typeface="Times New Roman" panose="02020603050405020304" pitchFamily="18" charset="0"/>
              </a:rPr>
              <a:t>可以取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1) </a:t>
            </a:r>
            <a:r>
              <a:rPr lang="zh-CN" altLang="en-US" dirty="0">
                <a:latin typeface="Times New Roman" panose="02020603050405020304" pitchFamily="18" charset="0"/>
              </a:rPr>
              <a:t>使得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baseline="-25000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</a:rPr>
              <a:t>且保持</a:t>
            </a: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中的其他元素不变，则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阶轮换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记作（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k=2</a:t>
            </a:r>
            <a:r>
              <a:rPr lang="zh-CN" altLang="en-US" dirty="0">
                <a:latin typeface="Times New Roman" panose="02020603050405020304" pitchFamily="18" charset="0"/>
              </a:rPr>
              <a:t>，则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换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baseline="-25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令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…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它是从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 中</a:t>
            </a:r>
            <a:r>
              <a:rPr lang="zh-CN" altLang="en-US" dirty="0">
                <a:latin typeface="Times New Roman" panose="02020603050405020304" pitchFamily="18" charset="0"/>
              </a:rPr>
              <a:t>分解出的第一个轮换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将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zh-CN" altLang="en-US" dirty="0">
                <a:latin typeface="Times New Roman" panose="02020603050405020304" pitchFamily="18" charset="0"/>
              </a:rPr>
              <a:t>写作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,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其中， 作用于</a:t>
            </a:r>
            <a:r>
              <a:rPr lang="en-US" altLang="zh-CN" i="1" dirty="0">
                <a:latin typeface="Times New Roman" panose="02020603050405020304" pitchFamily="18" charset="0"/>
              </a:rPr>
              <a:t>S-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（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</a:rPr>
              <a:t>),</a:t>
            </a:r>
            <a:r>
              <a:rPr lang="zh-CN" altLang="en-US" i="1" dirty="0">
                <a:latin typeface="Times New Roman" panose="02020603050405020304" pitchFamily="18" charset="0"/>
              </a:rPr>
              <a:t>中的元素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继续对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 </a:t>
            </a:r>
            <a:r>
              <a:rPr lang="zh-CN" altLang="en-US" dirty="0">
                <a:latin typeface="Times New Roman" panose="02020603050405020304" pitchFamily="18" charset="0"/>
              </a:rPr>
              <a:t>分解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只有</a:t>
            </a:r>
            <a:r>
              <a:rPr lang="en-US" altLang="zh-CN" i="1" dirty="0">
                <a:latin typeface="Times New Roman" panose="02020603050405020304" pitchFamily="18" charset="0"/>
              </a:rPr>
              <a:t>n  </a:t>
            </a:r>
            <a:r>
              <a:rPr lang="zh-CN" altLang="en-US" dirty="0">
                <a:latin typeface="Times New Roman" panose="02020603050405020304" pitchFamily="18" charset="0"/>
              </a:rPr>
              <a:t>个元素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经过有限步得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的轮换分解式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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…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858610987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" name="文本占位符 46081">
            <a:extLst>
              <a:ext uri="{FF2B5EF4-FFF2-40B4-BE49-F238E27FC236}">
                <a16:creationId xmlns:a16="http://schemas.microsoft.com/office/drawing/2014/main" id="{E4E658D9-2005-488B-B3D2-58799AF15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566" y="964406"/>
            <a:ext cx="7697788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示例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轮换</a:t>
            </a: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432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2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3)(24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=(12)(34), 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P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=(1)(24)(3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/>
              <a:cs typeface="+mn-cs"/>
            </a:endParaRPr>
          </a:p>
        </p:txBody>
      </p:sp>
      <p:graphicFrame>
        <p:nvGraphicFramePr>
          <p:cNvPr id="9" name="对象 46084">
            <a:extLst>
              <a:ext uri="{FF2B5EF4-FFF2-40B4-BE49-F238E27FC236}">
                <a16:creationId xmlns:a16="http://schemas.microsoft.com/office/drawing/2014/main" id="{6F80AB01-A874-4C82-BB3A-355EFC3AC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341" y="1866106"/>
          <a:ext cx="52292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354" imgH="533486" progId="Equation.DSMT4">
                  <p:embed/>
                </p:oleObj>
              </mc:Choice>
              <mc:Fallback>
                <p:oleObj name="Equation" r:id="rId6" imgW="2450354" imgH="533486" progId="Equation.DSMT4">
                  <p:embed/>
                  <p:pic>
                    <p:nvPicPr>
                      <p:cNvPr id="9" name="对象 46084">
                        <a:extLst>
                          <a:ext uri="{FF2B5EF4-FFF2-40B4-BE49-F238E27FC236}">
                            <a16:creationId xmlns:a16="http://schemas.microsoft.com/office/drawing/2014/main" id="{6F80AB01-A874-4C82-BB3A-355EFC3A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41" y="1866106"/>
                        <a:ext cx="52292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46085">
            <a:extLst>
              <a:ext uri="{FF2B5EF4-FFF2-40B4-BE49-F238E27FC236}">
                <a16:creationId xmlns:a16="http://schemas.microsoft.com/office/drawing/2014/main" id="{B7477566-C680-4EC4-81AC-0C9179893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04" y="3483769"/>
            <a:ext cx="431958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46086">
            <a:extLst>
              <a:ext uri="{FF2B5EF4-FFF2-40B4-BE49-F238E27FC236}">
                <a16:creationId xmlns:a16="http://schemas.microsoft.com/office/drawing/2014/main" id="{0E2BF95D-7D9F-4AA9-9C95-8F09B3D80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054" y="3253581"/>
            <a:ext cx="17446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03374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7E4C5992-ED4B-4F53-890B-BEB8E18B3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468" y="984628"/>
            <a:ext cx="316464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 kern="0" dirty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{1, 2, … , 8},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b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0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      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328051-446B-4EB9-B6D4-7011B07B3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0305" y="1563866"/>
          <a:ext cx="368935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52600" imgH="952500" progId="Equation.3">
                  <p:embed/>
                </p:oleObj>
              </mc:Choice>
              <mc:Fallback>
                <p:oleObj name="公式" r:id="rId4" imgW="1752600" imgH="9525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328051-446B-4EB9-B6D4-7011B07B3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305" y="1563866"/>
                        <a:ext cx="368935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697B2A6D-60BC-42C4-8C7A-7BECF1358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905" y="3968929"/>
            <a:ext cx="7920038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 轮换分解式为：</a:t>
            </a:r>
          </a:p>
          <a:p>
            <a:pPr marL="0" marR="0" lvl="0" indent="0" defTabSz="91440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</a:t>
            </a:r>
            <a:r>
              <a:rPr kumimoji="0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1 5 2 3 6) (4) (7 8) = (1 5 2 3 6) (7 8)</a:t>
            </a:r>
            <a:b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   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1 8 3 4 2) (5 6 7) 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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325124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Quiz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C5CAF76-78C5-46FD-B6FF-7C83947D68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9076" y="1639539"/>
            <a:ext cx="10620375" cy="4650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519614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2D6028C7-6D1D-4D5C-9A53-B920D850F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292404"/>
            <a:ext cx="8229600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轮换分解式的特征</a:t>
            </a:r>
          </a:p>
          <a:p>
            <a:pPr fontAlgn="base"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轮换的不交性</a:t>
            </a:r>
          </a:p>
          <a:p>
            <a:pPr fontAlgn="base"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分解的惟一性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若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…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两个轮换表示式，则有</a:t>
            </a:r>
            <a:b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 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} = {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} 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FDFED02-E2E7-44AD-82FC-67F79A582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905" y="4180723"/>
            <a:ext cx="792003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</a:t>
            </a:r>
            <a:r>
              <a:rPr kumimoji="0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1 5 2 3 6) (4) (7 8) = (1 5 2 3 6) (7 8)</a:t>
            </a:r>
            <a:b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   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1 8 3 4 2) (5 6 7) 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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933770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内容占位符 47105">
            <a:extLst>
              <a:ext uri="{FF2B5EF4-FFF2-40B4-BE49-F238E27FC236}">
                <a16:creationId xmlns:a16="http://schemas.microsoft.com/office/drawing/2014/main" id="{90CEE688-62A2-484A-B811-C8A83C2E35B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246312" y="764381"/>
            <a:ext cx="769937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对称群、置换群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对称群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非空集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全体双射变换构成的集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(X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关于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双射变换的乘法构成一个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Comic Sans MS" panose="030F0702030302020204" pitchFamily="66" charset="0"/>
                <a:ea typeface="MS PGothic"/>
                <a:cs typeface="+mn-cs"/>
              </a:rPr>
              <a:t>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次对称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ymmetric grou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n=|X|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447675" marR="0" lvl="1" indent="952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的任意一个子群，称为一个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次置换群，简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置换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Permutation group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9490480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48130">
            <a:extLst>
              <a:ext uri="{FF2B5EF4-FFF2-40B4-BE49-F238E27FC236}">
                <a16:creationId xmlns:a16="http://schemas.microsoft.com/office/drawing/2014/main" id="{59047BAC-FFA4-42A2-BF2A-729C688B1BA0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示例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小球着色问题中，设每一个填置到正方形的顶点上的小球都着不同的颜色（不妨分别标记为</a:t>
            </a:r>
            <a:r>
              <a:rPr lang="en-US" altLang="zh-CN" sz="2000">
                <a:latin typeface="Comic Sans MS" panose="030F0702030302020204" pitchFamily="66" charset="0"/>
                <a:ea typeface="黑体" panose="02010609060101010101" pitchFamily="49" charset="-122"/>
              </a:rPr>
              <a:t>1,2,3,4</a:t>
            </a:r>
            <a:r>
              <a:rPr lang="zh-CN" altLang="en-US" sz="2000">
                <a:latin typeface="Comic Sans MS" panose="030F0702030302020204" pitchFamily="66" charset="0"/>
                <a:ea typeface="黑体" panose="02010609060101010101" pitchFamily="49" charset="-122"/>
              </a:rPr>
              <a:t>），试求出其旋转构成的置换群。</a:t>
            </a:r>
            <a:r>
              <a:rPr lang="zh-CN" altLang="en-US"/>
              <a:t>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921B3B3-B684-4C69-9651-6BFA8ECA9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2181404"/>
            <a:ext cx="7704138" cy="360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784046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49155">
            <a:extLst>
              <a:ext uri="{FF2B5EF4-FFF2-40B4-BE49-F238E27FC236}">
                <a16:creationId xmlns:a16="http://schemas.microsoft.com/office/drawing/2014/main" id="{A56C7014-D31C-4758-ACB1-F120D4804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412875"/>
            <a:ext cx="77041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095109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50177">
            <a:extLst>
              <a:ext uri="{FF2B5EF4-FFF2-40B4-BE49-F238E27FC236}">
                <a16:creationId xmlns:a16="http://schemas.microsoft.com/office/drawing/2014/main" id="{0F229E09-F0D5-406C-9593-4C0CF2A8BEC2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603571"/>
            <a:ext cx="7787270" cy="533583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ayley</a:t>
            </a:r>
            <a:r>
              <a:rPr lang="zh-CN" altLang="en-US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  <a:r>
              <a:rPr lang="en-US" altLang="zh-CN" sz="2400" b="1" dirty="0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)</a:t>
            </a:r>
            <a:r>
              <a:rPr lang="en-US" altLang="zh-CN" sz="24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任意一个群都同一个双射变换群同构。</a:t>
            </a:r>
            <a:r>
              <a:rPr lang="zh-CN" altLang="en-US" sz="2000" dirty="0">
                <a:latin typeface="Comic Sans MS" panose="030F0702030302020204" pitchFamily="66" charset="0"/>
                <a:ea typeface="黑体" panose="02010609060101010101" pitchFamily="49" charset="-122"/>
              </a:rPr>
              <a:t> 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证明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设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任意一个给定的群，任取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 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令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	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=ax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则易知</a:t>
            </a:r>
            <a:r>
              <a:rPr lang="en-US" altLang="zh-CN" sz="1800" b="1" dirty="0">
                <a:solidFill>
                  <a:srgbClr val="FF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>
                <a:solidFill>
                  <a:srgbClr val="FF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一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双射变换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对称群，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={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|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}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 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现任取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,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′,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则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=fa(bx)=a(bx)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bx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x),</a:t>
            </a:r>
            <a:endParaRPr lang="en-US" altLang="zh-CN" sz="1800" b="1" dirty="0">
              <a:latin typeface="Comic Sans MS" panose="030F0702030302020204" pitchFamily="66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         =b</a:t>
            </a:r>
            <a:r>
              <a:rPr lang="en-US" altLang="zh-CN" sz="1800" b="1" baseline="30000" dirty="0">
                <a:latin typeface="Comic Sans MS" panose="030F0702030302020204" pitchFamily="66" charset="0"/>
                <a:ea typeface="黑体" panose="02010609060101010101" pitchFamily="49" charset="-122"/>
              </a:rPr>
              <a:t>-1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x=          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即有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′,       =       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从而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    = 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     =      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,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从而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′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是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S(G)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的子群，是一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双射变换群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又令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：</a:t>
            </a:r>
            <a:r>
              <a: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G→G′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使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，有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)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显然，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是一个双射。 且对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a, 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,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 	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b)=f</a:t>
            </a:r>
            <a:r>
              <a:rPr lang="en-US" altLang="zh-CN" sz="1800" b="1" baseline="-25000" dirty="0"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1800" b="1" dirty="0" err="1">
                <a:latin typeface="Comic Sans MS" panose="030F0702030302020204" pitchFamily="66" charset="0"/>
                <a:ea typeface="黑体" panose="02010609060101010101" pitchFamily="49" charset="-122"/>
              </a:rPr>
              <a:t>f</a:t>
            </a:r>
            <a:r>
              <a:rPr lang="en-US" altLang="zh-CN" sz="1800" b="1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a)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(b),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即映射满足保运算性。故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与一个双射变换群</a:t>
            </a:r>
            <a:r>
              <a:rPr lang="en-US" altLang="zh-CN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G′</a:t>
            </a:r>
            <a:r>
              <a:rPr lang="zh-CN" altLang="en-US" sz="1800" b="1" dirty="0">
                <a:latin typeface="Comic Sans MS" panose="030F0702030302020204" pitchFamily="66" charset="0"/>
                <a:ea typeface="黑体" panose="02010609060101010101" pitchFamily="49" charset="-122"/>
              </a:rPr>
              <a:t>同构。</a:t>
            </a:r>
            <a:r>
              <a:rPr lang="zh-CN" altLang="en-US" sz="1600" dirty="0"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</a:p>
          <a:p>
            <a:pPr marL="0" indent="0">
              <a:lnSpc>
                <a:spcPct val="110000"/>
              </a:lnSpc>
              <a:buFontTx/>
              <a:buNone/>
            </a:pPr>
            <a:endParaRPr lang="zh-CN" altLang="en-US" sz="1800" b="1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96CCCCC-F991-4563-84B4-BCBE29F3A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0068" y="3690909"/>
          <a:ext cx="647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5732" imgH="272933" progId="">
                  <p:embed/>
                </p:oleObj>
              </mc:Choice>
              <mc:Fallback>
                <p:oleObj r:id="rId4" imgW="415732" imgH="272933" progId="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96CCCCC-F991-4563-84B4-BCBE29F3A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68" y="3690909"/>
                        <a:ext cx="6477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C2ED97D-980F-49C7-85AF-75E5AFA97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3081" y="3690909"/>
          <a:ext cx="390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2929" imgH="260067" progId="">
                  <p:embed/>
                </p:oleObj>
              </mc:Choice>
              <mc:Fallback>
                <p:oleObj r:id="rId6" imgW="402929" imgH="260067" progId="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C2ED97D-980F-49C7-85AF-75E5AFA9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081" y="3690909"/>
                        <a:ext cx="390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76D1DB0-083F-4B86-96DF-CACBEAC1B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0141" y="4090959"/>
          <a:ext cx="368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0448" imgH="262981" progId="">
                  <p:embed/>
                </p:oleObj>
              </mc:Choice>
              <mc:Fallback>
                <p:oleObj r:id="rId8" imgW="210448" imgH="262981" progId="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76D1DB0-083F-4B86-96DF-CACBEAC1B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141" y="4090959"/>
                        <a:ext cx="368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14E3C31-30D2-49DC-A760-D434E345D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2304" y="4090959"/>
          <a:ext cx="396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3481" imgH="275991" progId="">
                  <p:embed/>
                </p:oleObj>
              </mc:Choice>
              <mc:Fallback>
                <p:oleObj r:id="rId10" imgW="223481" imgH="275991" progId="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14E3C31-30D2-49DC-A760-D434E345D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304" y="4090959"/>
                        <a:ext cx="396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9D97CB9-9164-438D-9487-516149EA6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843" y="4544984"/>
          <a:ext cx="369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0448" imgH="262981" progId="">
                  <p:embed/>
                </p:oleObj>
              </mc:Choice>
              <mc:Fallback>
                <p:oleObj r:id="rId12" imgW="210448" imgH="262981" progId="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9D97CB9-9164-438D-9487-516149EA6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43" y="4544984"/>
                        <a:ext cx="3698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2405F29-6598-48AE-8298-CDBDE81A3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2193" y="4567209"/>
          <a:ext cx="396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3481" imgH="275991" progId="">
                  <p:embed/>
                </p:oleObj>
              </mc:Choice>
              <mc:Fallback>
                <p:oleObj r:id="rId14" imgW="223481" imgH="275991" progId="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2405F29-6598-48AE-8298-CDBDE81A3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93" y="4567209"/>
                        <a:ext cx="396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E846A4B-A96B-4139-B74F-4ACA1D0D9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8522" y="4542901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75991" imgH="275991" progId="">
                  <p:embed/>
                </p:oleObj>
              </mc:Choice>
              <mc:Fallback>
                <p:oleObj r:id="rId16" imgW="275991" imgH="275991" progId="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E846A4B-A96B-4139-B74F-4ACA1D0D9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522" y="4542901"/>
                        <a:ext cx="50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34D8CE5-9B85-463A-8FF0-3ECE32F28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2783" y="5422579"/>
            <a:ext cx="2806700" cy="83185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一个有限群均与一个置换群同构。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44671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51201">
            <a:extLst>
              <a:ext uri="{FF2B5EF4-FFF2-40B4-BE49-F238E27FC236}">
                <a16:creationId xmlns:a16="http://schemas.microsoft.com/office/drawing/2014/main" id="{520CAB04-9A07-4E6D-AFE3-638E862D9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386" y="889000"/>
            <a:ext cx="7705725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置换群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作用在集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等价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划分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可以诱导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上的一个等价关系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R: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	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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y(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Ry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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(x)=y)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在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作用下的一个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轨道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Orbit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[x]</a:t>
            </a:r>
            <a:r>
              <a:rPr kumimoji="0" lang="en-US" altLang="zh-CN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={g(x)|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},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记为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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x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Blip>
                <a:blip r:embed="rId4"/>
              </a:buBlip>
              <a:tabLst/>
              <a:defRPr/>
            </a:pP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a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为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的一个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不动点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(Fixed Element):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设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∈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a∈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，若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(a) = a.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Fix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(g)={a |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, g(a)=a}  ?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   即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rPr>
              <a:t>作用下所有的不动点集合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 panose="030F0702030302020204" pitchFamily="66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中使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x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保持不动的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不动置换类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: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以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为不动点的群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的所有元素的集合，即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{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|g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, g(x)=x}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，简记为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Fix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G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(x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。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  <a:sym typeface="Wingdings" panose="05000000000000000000" pitchFamily="2" charset="2"/>
              </a:rPr>
              <a:t>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/>
              <a:cs typeface="+mn-cs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9020086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占位符 61441">
            <a:extLst>
              <a:ext uri="{FF2B5EF4-FFF2-40B4-BE49-F238E27FC236}">
                <a16:creationId xmlns:a16="http://schemas.microsoft.com/office/drawing/2014/main" id="{28E51291-C26A-41C9-B643-2B8D09DCA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981075"/>
            <a:ext cx="7697788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示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X={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a,b,c,d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}, G={I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P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P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P</a:t>
            </a:r>
            <a:r>
              <a:rPr lang="en-US" altLang="zh-CN" sz="24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AutoNum type="arabicParenR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的置换群？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诱导出的等价关系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?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作用下的轨道？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保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中元素不动的不动置换类？</a:t>
            </a:r>
          </a:p>
        </p:txBody>
      </p:sp>
      <p:pic>
        <p:nvPicPr>
          <p:cNvPr id="7" name="图片 61443">
            <a:extLst>
              <a:ext uri="{FF2B5EF4-FFF2-40B4-BE49-F238E27FC236}">
                <a16:creationId xmlns:a16="http://schemas.microsoft.com/office/drawing/2014/main" id="{94772741-23F6-4E90-9D6B-226C61D8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1773238"/>
            <a:ext cx="6553200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2093454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2465">
            <a:extLst>
              <a:ext uri="{FF2B5EF4-FFF2-40B4-BE49-F238E27FC236}">
                <a16:creationId xmlns:a16="http://schemas.microsoft.com/office/drawing/2014/main" id="{8CA4C2B6-628D-4B76-87C6-4880FBAC09F2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观察</a:t>
            </a:r>
          </a:p>
          <a:p>
            <a:pPr>
              <a:buFontTx/>
              <a:buNone/>
            </a:pP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G|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、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与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</a:t>
            </a:r>
            <a:r>
              <a:rPr lang="en-US" altLang="zh-CN" dirty="0" err="1">
                <a:latin typeface="Comic Sans MS" panose="030F0702030302020204" pitchFamily="66" charset="0"/>
                <a:ea typeface="黑体" panose="02010609060101010101" pitchFamily="49" charset="-122"/>
              </a:rPr>
              <a:t>Fix</a:t>
            </a:r>
            <a:r>
              <a:rPr lang="en-US" altLang="zh-CN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之间关系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？</a:t>
            </a:r>
          </a:p>
          <a:p>
            <a:pPr>
              <a:buFontTx/>
              <a:buNone/>
            </a:pPr>
            <a:endParaRPr lang="en-US" altLang="zh-CN" dirty="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|G|=|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|</a:t>
            </a:r>
            <a:r>
              <a:rPr lang="en-US" altLang="zh-CN" dirty="0" err="1">
                <a:latin typeface="Comic Sans MS" panose="030F0702030302020204" pitchFamily="66" charset="0"/>
                <a:ea typeface="黑体" panose="02010609060101010101" pitchFamily="49" charset="-122"/>
              </a:rPr>
              <a:t>Fix</a:t>
            </a:r>
            <a:r>
              <a:rPr lang="en-US" altLang="zh-CN" baseline="-25000" dirty="0" err="1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(x)|</a:t>
            </a:r>
          </a:p>
          <a:p>
            <a:pPr>
              <a:buFontTx/>
              <a:buNone/>
            </a:pPr>
            <a:r>
              <a:rPr lang="en-US" altLang="zh-CN" dirty="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Comic Sans MS" panose="030F0702030302020204" pitchFamily="66" charset="0"/>
                <a:ea typeface="黑体" panose="02010609060101010101" pitchFamily="49" charset="-122"/>
              </a:rPr>
              <a:t>群论中的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Lagrange </a:t>
            </a:r>
            <a:r>
              <a:rPr lang="zh-CN" altLang="en-US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)</a:t>
            </a:r>
          </a:p>
          <a:p>
            <a:pPr>
              <a:buFontTx/>
              <a:buNone/>
            </a:pPr>
            <a:endParaRPr lang="zh-CN" altLang="en-US" dirty="0">
              <a:solidFill>
                <a:srgbClr val="FF00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733096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Quiz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4DCC580-C4F3-42C8-A408-AE7AF7E2FE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7244" y="1388198"/>
            <a:ext cx="9617512" cy="4812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508730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3489">
            <a:extLst>
              <a:ext uri="{FF2B5EF4-FFF2-40B4-BE49-F238E27FC236}">
                <a16:creationId xmlns:a16="http://schemas.microsoft.com/office/drawing/2014/main" id="{756BA7DF-044C-4550-B3CF-4EF443260B6C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urnside</a:t>
            </a:r>
            <a:r>
              <a:rPr lang="zh-CN" altLang="en-US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理</a:t>
            </a:r>
          </a:p>
          <a:p>
            <a:pPr marL="0" indent="0">
              <a:buFontTx/>
              <a:buNone/>
            </a:pP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是作用在有限集合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上的一个有限群，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在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作用下的轨道数为</a:t>
            </a:r>
          </a:p>
          <a:p>
            <a:pPr marL="0" indent="0">
              <a:buFontTx/>
              <a:buNone/>
            </a:pPr>
            <a:endParaRPr lang="zh-CN" altLang="en-US" sz="240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	</a:t>
            </a:r>
          </a:p>
          <a:p>
            <a:pPr marL="0" indent="0">
              <a:buFontTx/>
              <a:buNone/>
            </a:pPr>
            <a:endParaRPr lang="zh-CN" altLang="en-US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对象 63492">
            <a:extLst>
              <a:ext uri="{FF2B5EF4-FFF2-40B4-BE49-F238E27FC236}">
                <a16:creationId xmlns:a16="http://schemas.microsoft.com/office/drawing/2014/main" id="{A78DCFBB-CA56-4493-9952-B27E5E624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304" y="3340471"/>
          <a:ext cx="22320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378" imgH="475580" progId="">
                  <p:embed/>
                </p:oleObj>
              </mc:Choice>
              <mc:Fallback>
                <p:oleObj r:id="rId4" imgW="989378" imgH="475580" progId="">
                  <p:embed/>
                  <p:pic>
                    <p:nvPicPr>
                      <p:cNvPr id="5" name="对象 63492">
                        <a:extLst>
                          <a:ext uri="{FF2B5EF4-FFF2-40B4-BE49-F238E27FC236}">
                            <a16:creationId xmlns:a16="http://schemas.microsoft.com/office/drawing/2014/main" id="{A78DCFBB-CA56-4493-9952-B27E5E624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304" y="3340471"/>
                        <a:ext cx="22320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630978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291E7A5-716D-41D4-9EA5-83854DDFE388}"/>
              </a:ext>
            </a:extLst>
          </p:cNvPr>
          <p:cNvSpPr/>
          <p:nvPr/>
        </p:nvSpPr>
        <p:spPr>
          <a:xfrm>
            <a:off x="5061101" y="2644170"/>
            <a:ext cx="206979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群  </a:t>
            </a:r>
            <a:endParaRPr lang="en-US" altLang="zh-CN" sz="4800" b="1" noProof="1">
              <a:solidFill>
                <a:srgbClr val="CC33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SimHei" panose="02010609060101010101" pitchFamily="2" charset="-122"/>
            </a:endParaRPr>
          </a:p>
          <a:p>
            <a:pPr algn="ctr"/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G</a:t>
            </a:r>
            <a:r>
              <a:rPr lang="en-US" altLang="zh-CN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oup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4029582487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6" name="图片 64515">
            <a:extLst>
              <a:ext uri="{FF2B5EF4-FFF2-40B4-BE49-F238E27FC236}">
                <a16:creationId xmlns:a16="http://schemas.microsoft.com/office/drawing/2014/main" id="{82E8D42B-0CED-402F-BEB6-D875B6287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5" y="765175"/>
            <a:ext cx="8137525" cy="587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0684217"/>
      </p:ext>
    </p:extLst>
  </p:cSld>
  <p:clrMapOvr>
    <a:masterClrMapping/>
  </p:clrMapOvr>
  <p:transition spd="slow" advTm="0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43010">
            <a:extLst>
              <a:ext uri="{FF2B5EF4-FFF2-40B4-BE49-F238E27FC236}">
                <a16:creationId xmlns:a16="http://schemas.microsoft.com/office/drawing/2014/main" id="{806056E2-3328-462F-8D0B-0D6BF050569E}"/>
              </a:ext>
            </a:extLst>
          </p:cNvPr>
          <p:cNvSpPr txBox="1">
            <a:spLocks noChangeArrowheads="1"/>
          </p:cNvSpPr>
          <p:nvPr/>
        </p:nvSpPr>
        <p:spPr>
          <a:xfrm>
            <a:off x="2036836" y="1357090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FF3300"/>
                </a:solidFill>
                <a:latin typeface="迷你简卡通" charset="-122"/>
                <a:ea typeface="迷你简卡通" charset="-122"/>
                <a:sym typeface="Arial" panose="020B0604020202020204" pitchFamily="34" charset="0"/>
              </a:rPr>
              <a:t>着色方案计数问题</a:t>
            </a:r>
          </a:p>
          <a:p>
            <a:pPr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给出一个有p个元素的集合S， 用k种颜色给这些元素染色， 求本质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不同的方案个数。 为了定义 “本质不同” 的含义， 需要给出一个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关于这p个元素的置换群G， 对于G中的任意置换f ， 每个方案a和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它在f 作用下的结果被看成是本质相同的。</a:t>
            </a:r>
          </a:p>
          <a:p>
            <a:pPr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“本质相同”关系是一个等价关系， 因此该关系把着色方案分成了</a:t>
            </a:r>
          </a:p>
          <a:p>
            <a:pPr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若干个等价类， 目的就是要计算出等价类的数目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1331954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" name="文本占位符 41986">
            <a:extLst>
              <a:ext uri="{FF2B5EF4-FFF2-40B4-BE49-F238E27FC236}">
                <a16:creationId xmlns:a16="http://schemas.microsoft.com/office/drawing/2014/main" id="{6C632338-A58D-4C15-AC39-C2490836B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981075"/>
            <a:ext cx="3778250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图着色计数问题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400" b="1" dirty="0">
              <a:solidFill>
                <a:srgbClr val="0000CC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pic>
        <p:nvPicPr>
          <p:cNvPr id="9" name="内容占位符 41988">
            <a:extLst>
              <a:ext uri="{FF2B5EF4-FFF2-40B4-BE49-F238E27FC236}">
                <a16:creationId xmlns:a16="http://schemas.microsoft.com/office/drawing/2014/main" id="{854B46B1-4C0E-4E0A-9BFF-7CAD5458BC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2636838"/>
            <a:ext cx="7127875" cy="210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84DB19-1FAB-4505-9808-C8D7F45F0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38" y="4941888"/>
            <a:ext cx="5761037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内容占位符 41990">
            <a:extLst>
              <a:ext uri="{FF2B5EF4-FFF2-40B4-BE49-F238E27FC236}">
                <a16:creationId xmlns:a16="http://schemas.microsoft.com/office/drawing/2014/main" id="{12086E73-3672-43F2-91C1-E2B7D4279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475" y="1416050"/>
            <a:ext cx="821055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lvl="1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●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lvl="3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lvl="4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►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marR="0" lvl="0" indent="-6096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对2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×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/>
                <a:cs typeface="+mn-cs"/>
              </a:rPr>
              <a:t> 2的方阵用黑白两种颜色涂色， 问能得到多少种不同的图像？ 经过顺时针旋转使之吻合的两种方案， 算是同一种方案。</a:t>
            </a:r>
          </a:p>
        </p:txBody>
      </p:sp>
    </p:spTree>
    <p:extLst>
      <p:ext uri="{BB962C8B-B14F-4D97-AF65-F5344CB8AC3E}">
        <p14:creationId xmlns:p14="http://schemas.microsoft.com/office/powerpoint/2010/main" val="228380113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5537">
            <a:extLst>
              <a:ext uri="{FF2B5EF4-FFF2-40B4-BE49-F238E27FC236}">
                <a16:creationId xmlns:a16="http://schemas.microsoft.com/office/drawing/2014/main" id="{FB53DBD0-7FE0-4B17-AF19-FA9E55CE33FD}"/>
              </a:ext>
            </a:extLst>
          </p:cNvPr>
          <p:cNvSpPr txBox="1">
            <a:spLocks noChangeArrowheads="1"/>
          </p:cNvSpPr>
          <p:nvPr/>
        </p:nvSpPr>
        <p:spPr>
          <a:xfrm>
            <a:off x="1857375" y="981075"/>
            <a:ext cx="7697788" cy="49291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Plóya</a:t>
            </a:r>
            <a:r>
              <a:rPr lang="zh-CN" altLang="en-US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计数原理</a:t>
            </a:r>
          </a:p>
          <a:p>
            <a:pPr marL="0" indent="0">
              <a:buFontTx/>
              <a:buNone/>
            </a:pP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G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是作用在集合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上的一个有限群，如果用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k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种颜色对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中元素着色，则本质不同的着色数为</a:t>
            </a:r>
          </a:p>
          <a:p>
            <a:pPr marL="0" indent="0">
              <a:buFontTx/>
              <a:buNone/>
            </a:pPr>
            <a:endParaRPr lang="en-US" altLang="zh-CN" sz="240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C(k)= </a:t>
            </a:r>
            <a:endParaRPr lang="zh-CN" altLang="en-US" sz="240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endParaRPr lang="zh-CN" altLang="en-US" sz="2400"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其中，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m(g)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&lt;g&gt;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作用在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上的轨道数量，</a:t>
            </a:r>
            <a:r>
              <a:rPr lang="en-US" altLang="zh-CN" sz="2400">
                <a:latin typeface="Comic Sans MS" panose="030F0702030302020204" pitchFamily="66" charset="0"/>
                <a:ea typeface="黑体" panose="02010609060101010101" pitchFamily="49" charset="-122"/>
              </a:rPr>
              <a:t>&lt;g&gt;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称为</a:t>
            </a:r>
            <a:r>
              <a:rPr lang="zh-CN" altLang="en-US" sz="2400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循环群</a:t>
            </a:r>
            <a:r>
              <a:rPr lang="zh-CN" altLang="en-US" sz="2400"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  <a:endParaRPr lang="zh-CN" altLang="en-US" sz="2400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对象 65540">
            <a:extLst>
              <a:ext uri="{FF2B5EF4-FFF2-40B4-BE49-F238E27FC236}">
                <a16:creationId xmlns:a16="http://schemas.microsoft.com/office/drawing/2014/main" id="{BB84AC55-20A8-419A-8DBA-110BE25D0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988" y="2454275"/>
          <a:ext cx="1727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2158" imgH="475372" progId="">
                  <p:embed/>
                </p:oleObj>
              </mc:Choice>
              <mc:Fallback>
                <p:oleObj r:id="rId4" imgW="732158" imgH="475372" progId="">
                  <p:embed/>
                  <p:pic>
                    <p:nvPicPr>
                      <p:cNvPr id="5" name="对象 65540">
                        <a:extLst>
                          <a:ext uri="{FF2B5EF4-FFF2-40B4-BE49-F238E27FC236}">
                            <a16:creationId xmlns:a16="http://schemas.microsoft.com/office/drawing/2014/main" id="{BB84AC55-20A8-419A-8DBA-110BE25D0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88" y="2454275"/>
                        <a:ext cx="17272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967110"/>
      </p:ext>
    </p:extLst>
  </p:cSld>
  <p:clrMapOvr>
    <a:masterClrMapping/>
  </p:clrMapOvr>
  <p:transition spd="slow" advTm="0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F6BCBFB-00CC-4A15-BDE5-181931F11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787406"/>
            <a:ext cx="7848600" cy="596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规子群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79873">
            <a:extLst>
              <a:ext uri="{FF2B5EF4-FFF2-40B4-BE49-F238E27FC236}">
                <a16:creationId xmlns:a16="http://schemas.microsoft.com/office/drawing/2014/main" id="{E0FFBEDE-CED1-41F4-8292-DF75D44F206C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781298"/>
            <a:ext cx="8523518" cy="56880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5000"/>
              </a:lnSpc>
              <a:buNone/>
            </a:pPr>
            <a:r>
              <a:rPr kumimoji="1"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正规子群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rmal Subgroup):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群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个子群，如果对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每个元素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有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N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</a:t>
            </a:r>
            <a:r>
              <a:rPr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N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b="1" dirty="0">
                <a:solidFill>
                  <a:srgbClr val="ED7D3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规子群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不变子群。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38F0512-DBE2-49D6-B6FB-1843207068FC}"/>
              </a:ext>
            </a:extLst>
          </p:cNvPr>
          <p:cNvSpPr/>
          <p:nvPr/>
        </p:nvSpPr>
        <p:spPr>
          <a:xfrm>
            <a:off x="1675809" y="4714431"/>
            <a:ext cx="8765178" cy="2118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</a:rPr>
              <a:t>正规子群的判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群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个子群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正规子群当且仅当对任意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皆有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ha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.</a:t>
            </a:r>
          </a:p>
          <a:p>
            <a:pPr>
              <a:lnSpc>
                <a:spcPct val="150000"/>
              </a:lnSpc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906297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内容占位符 80897">
            <a:extLst>
              <a:ext uri="{FF2B5EF4-FFF2-40B4-BE49-F238E27FC236}">
                <a16:creationId xmlns:a16="http://schemas.microsoft.com/office/drawing/2014/main" id="{BECBA2E7-7D2C-4E8B-907F-6B5CF3C1AE50}"/>
              </a:ext>
            </a:extLst>
          </p:cNvPr>
          <p:cNvSpPr txBox="1">
            <a:spLocks noChangeArrowheads="1"/>
          </p:cNvSpPr>
          <p:nvPr/>
        </p:nvSpPr>
        <p:spPr>
          <a:xfrm>
            <a:off x="1879195" y="1584556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kumimoji="1"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3 </a:t>
            </a:r>
            <a:r>
              <a:rPr kumimoji="1"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商群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Quotient group) 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G/N;*&gt;,*: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,Nb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,Na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b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|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n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}=Nab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满足封闭性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满足结合律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在单位元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)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每一个元素存在逆元</a:t>
            </a:r>
          </a:p>
          <a:p>
            <a:pPr>
              <a:buFontTx/>
              <a:buNone/>
            </a:pP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2158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占位符 81921">
            <a:extLst>
              <a:ext uri="{FF2B5EF4-FFF2-40B4-BE49-F238E27FC236}">
                <a16:creationId xmlns:a16="http://schemas.microsoft.com/office/drawing/2014/main" id="{190D5248-3225-45E6-9CD7-3BD81159ECAE}"/>
              </a:ext>
            </a:extLst>
          </p:cNvPr>
          <p:cNvSpPr txBox="1">
            <a:spLocks noChangeArrowheads="1"/>
          </p:cNvSpPr>
          <p:nvPr/>
        </p:nvSpPr>
        <p:spPr>
          <a:xfrm>
            <a:off x="2347509" y="1051897"/>
            <a:ext cx="7697788" cy="7445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kumimoji="1"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4 </a:t>
            </a:r>
            <a:r>
              <a:rPr kumimoji="1"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群同态基本定理</a:t>
            </a:r>
          </a:p>
        </p:txBody>
      </p:sp>
      <p:grpSp>
        <p:nvGrpSpPr>
          <p:cNvPr id="7" name="组合 81922">
            <a:extLst>
              <a:ext uri="{FF2B5EF4-FFF2-40B4-BE49-F238E27FC236}">
                <a16:creationId xmlns:a16="http://schemas.microsoft.com/office/drawing/2014/main" id="{96FCC6F2-1FA2-41C7-98AB-B4E877098115}"/>
              </a:ext>
            </a:extLst>
          </p:cNvPr>
          <p:cNvGrpSpPr>
            <a:grpSpLocks/>
          </p:cNvGrpSpPr>
          <p:nvPr/>
        </p:nvGrpSpPr>
        <p:grpSpPr bwMode="auto">
          <a:xfrm>
            <a:off x="3226984" y="1731170"/>
            <a:ext cx="6062662" cy="3025775"/>
            <a:chOff x="0" y="0"/>
            <a:chExt cx="3525" cy="1906"/>
          </a:xfrm>
        </p:grpSpPr>
        <p:sp>
          <p:nvSpPr>
            <p:cNvPr id="8" name="矩形 81923">
              <a:extLst>
                <a:ext uri="{FF2B5EF4-FFF2-40B4-BE49-F238E27FC236}">
                  <a16:creationId xmlns:a16="http://schemas.microsoft.com/office/drawing/2014/main" id="{3276243E-E14A-4A6E-B9DC-A652B8647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" y="45"/>
              <a:ext cx="1179" cy="5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9" name="矩形 81924">
              <a:extLst>
                <a:ext uri="{FF2B5EF4-FFF2-40B4-BE49-F238E27FC236}">
                  <a16:creationId xmlns:a16="http://schemas.microsoft.com/office/drawing/2014/main" id="{D127A696-596C-49E3-B60F-51F1E13DB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1" y="45"/>
              <a:ext cx="1134" cy="5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  <a:endPara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81925">
              <a:extLst>
                <a:ext uri="{FF2B5EF4-FFF2-40B4-BE49-F238E27FC236}">
                  <a16:creationId xmlns:a16="http://schemas.microsoft.com/office/drawing/2014/main" id="{645403A8-A9E0-4BAE-9FB0-42E6CA8F4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7" y="1361"/>
              <a:ext cx="1406" cy="5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/Ker(φ)</a:t>
              </a:r>
            </a:p>
          </p:txBody>
        </p:sp>
        <p:sp>
          <p:nvSpPr>
            <p:cNvPr id="11" name="直接连接符 81926">
              <a:extLst>
                <a:ext uri="{FF2B5EF4-FFF2-40B4-BE49-F238E27FC236}">
                  <a16:creationId xmlns:a16="http://schemas.microsoft.com/office/drawing/2014/main" id="{0D7ED5F3-A8F1-46DC-95F8-C07144CC2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3" y="317"/>
              <a:ext cx="1088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直接连接符 81927">
              <a:extLst>
                <a:ext uri="{FF2B5EF4-FFF2-40B4-BE49-F238E27FC236}">
                  <a16:creationId xmlns:a16="http://schemas.microsoft.com/office/drawing/2014/main" id="{22BDE528-44EB-4579-9A7E-6F197130B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6" y="589"/>
              <a:ext cx="765" cy="7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直接连接符 81928">
              <a:extLst>
                <a:ext uri="{FF2B5EF4-FFF2-40B4-BE49-F238E27FC236}">
                  <a16:creationId xmlns:a16="http://schemas.microsoft.com/office/drawing/2014/main" id="{C139DCF5-1D14-474C-AD60-5BF8B129F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9" y="589"/>
              <a:ext cx="670" cy="7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矩形 81929">
              <a:extLst>
                <a:ext uri="{FF2B5EF4-FFF2-40B4-BE49-F238E27FC236}">
                  <a16:creationId xmlns:a16="http://schemas.microsoft.com/office/drawing/2014/main" id="{7EF5D02D-C039-4B9C-8122-C95334FDF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3" y="0"/>
              <a:ext cx="95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φ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满同态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5" name="矩形 81930">
              <a:extLst>
                <a:ext uri="{FF2B5EF4-FFF2-40B4-BE49-F238E27FC236}">
                  <a16:creationId xmlns:a16="http://schemas.microsoft.com/office/drawing/2014/main" id="{8878DD32-1936-4302-BBC4-C3BB10E6D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98"/>
              <a:ext cx="148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φ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ru-RU" altLang="en-US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自然满同态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6" name="矩形 81931">
              <a:extLst>
                <a:ext uri="{FF2B5EF4-FFF2-40B4-BE49-F238E27FC236}">
                  <a16:creationId xmlns:a16="http://schemas.microsoft.com/office/drawing/2014/main" id="{3504FD00-2132-48C6-993E-936A7FD5D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6" y="952"/>
              <a:ext cx="95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同构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A318FEB2-9A17-424F-A4CA-33418D063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509" y="4899820"/>
            <a:ext cx="75104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φ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的同态核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r(φ)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正规子群</a:t>
            </a:r>
          </a:p>
          <a:p>
            <a:endParaRPr lang="en-US" altLang="zh-CN" sz="20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G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 Ker(φ)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态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群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G;*&gt;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其每一个商群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G/N;*&gt;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态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</a:p>
          <a:p>
            <a:endParaRPr lang="en-US" altLang="zh-CN" sz="20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 G/ Ker(φ)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’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构</a:t>
            </a:r>
          </a:p>
        </p:txBody>
      </p:sp>
    </p:spTree>
    <p:extLst>
      <p:ext uri="{BB962C8B-B14F-4D97-AF65-F5344CB8AC3E}">
        <p14:creationId xmlns:p14="http://schemas.microsoft.com/office/powerpoint/2010/main" val="2637002592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F6BCBFB-00CC-4A15-BDE5-181931F11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1065901"/>
            <a:ext cx="7848600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循环群</a:t>
            </a:r>
          </a:p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以由一个元素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生成，即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{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}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由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生成的一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循环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Cyclic group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并称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生成元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enerator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。记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 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于是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一切形如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元素构成的</a:t>
            </a:r>
          </a:p>
          <a:p>
            <a:pPr marL="0" indent="0" algn="just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群，亦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={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8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}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  <a:p>
            <a:pPr marL="0" indent="0">
              <a:lnSpc>
                <a:spcPct val="10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若群的代数运算用加号表示时，则指数可以改为倍数的形式，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={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a|k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684680054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4094ACC-AE5F-4B1D-B232-461979C77883}"/>
              </a:ext>
            </a:extLst>
          </p:cNvPr>
          <p:cNvSpPr txBox="1">
            <a:spLocks noChangeArrowheads="1"/>
          </p:cNvSpPr>
          <p:nvPr/>
        </p:nvSpPr>
        <p:spPr>
          <a:xfrm>
            <a:off x="1712913" y="981075"/>
            <a:ext cx="7848600" cy="55435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上述元素的阶的定义以及相关定理，可以得到关于循环群的如下结论：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1)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若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∞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={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e, 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元素是互异的，否则，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j&gt;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j-i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e,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与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∞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矛盾。由此可以看到，无限阶循环群的阶与其生成元的阶均为∞。</a:t>
            </a:r>
          </a:p>
          <a:p>
            <a:pPr marL="0" indent="0">
              <a:lnSpc>
                <a:spcPct val="10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2)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=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 若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|a|=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群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={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-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},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元素是互异的。 事实上，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a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∈G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H={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元素是互异的。又任取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,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=nq+r,0≤r&lt;n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则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q+r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q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因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显然的，因此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&lt;a&gt;=H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还可以看出，循环群的阶与其生成元的阶是相同的。  </a:t>
            </a:r>
          </a:p>
        </p:txBody>
      </p:sp>
    </p:spTree>
    <p:extLst>
      <p:ext uri="{BB962C8B-B14F-4D97-AF65-F5344CB8AC3E}">
        <p14:creationId xmlns:p14="http://schemas.microsoft.com/office/powerpoint/2010/main" val="194941725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Group</a:t>
            </a:r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176FC46-6EA9-4EA9-8C0D-CE4EB8E19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90" y="606885"/>
            <a:ext cx="7848600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09600" indent="-6096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●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26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6666"/>
              </a:buClr>
              <a:buFont typeface="Arial" panose="020B0604020202020204" pitchFamily="34" charset="0"/>
              <a:buChar char="■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09800" indent="-381000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Arial" panose="020B0604020202020204" pitchFamily="34" charset="0"/>
              <a:buChar char="►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3)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循环群当且仅当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元素。 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循环群，根据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知生成元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阶即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;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之，设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元素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={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群，但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G|=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故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=H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循环群且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生成元。 由此可知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循环群的一个元素是否为生成元，在于这个元素的阶是否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4)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限循环群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lt;a&gt;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两个生成元，即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; 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循环群有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生成元，其中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函数（小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与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互素的正整数的个数）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333127A-38B3-4126-A288-499D1C21D16B}"/>
              </a:ext>
            </a:extLst>
          </p:cNvPr>
          <p:cNvSpPr/>
          <p:nvPr/>
        </p:nvSpPr>
        <p:spPr>
          <a:xfrm>
            <a:off x="1076586" y="5085682"/>
            <a:ext cx="10365997" cy="2068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defRPr/>
            </a:pP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其中，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称为欧拉函数：表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…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-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中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互素的数的个数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    例如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=1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小于或等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且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互素的正整数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个：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            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, 5, 7, 1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   所以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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(12)=4.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858524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24</TotalTime>
  <Words>2719</Words>
  <Application>Microsoft Office PowerPoint</Application>
  <PresentationFormat>宽屏</PresentationFormat>
  <Paragraphs>234</Paragraphs>
  <Slides>33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52" baseType="lpstr">
      <vt:lpstr>Batang</vt:lpstr>
      <vt:lpstr>Microsoft YaHei Light</vt:lpstr>
      <vt:lpstr>等线</vt:lpstr>
      <vt:lpstr>等线 Light</vt:lpstr>
      <vt:lpstr>黑体</vt:lpstr>
      <vt:lpstr>KaiTi</vt:lpstr>
      <vt:lpstr>迷你简卡通</vt:lpstr>
      <vt:lpstr>宋体</vt:lpstr>
      <vt:lpstr>微软雅黑</vt:lpstr>
      <vt:lpstr>Arial</vt:lpstr>
      <vt:lpstr>Arial Black</vt:lpstr>
      <vt:lpstr>Comic Sans MS</vt:lpstr>
      <vt:lpstr>Lucida Handwriting</vt:lpstr>
      <vt:lpstr>Segoe UI Semibold</vt:lpstr>
      <vt:lpstr>Times New Roman</vt:lpstr>
      <vt:lpstr>Wingdings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q</dc:creator>
  <cp:lastModifiedBy>wyq</cp:lastModifiedBy>
  <cp:revision>140</cp:revision>
  <dcterms:created xsi:type="dcterms:W3CDTF">2021-11-05T13:12:46Z</dcterms:created>
  <dcterms:modified xsi:type="dcterms:W3CDTF">2022-12-20T05:53:20Z</dcterms:modified>
</cp:coreProperties>
</file>